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014D" w:rsidRDefault="00871F80">
      <w:r>
        <w:t>Unit 1 mid-Test Study Guide</w:t>
      </w:r>
      <w:r>
        <w:tab/>
      </w:r>
      <w:r>
        <w:tab/>
      </w:r>
      <w:r>
        <w:tab/>
        <w:t>Name__________________________________</w:t>
      </w:r>
    </w:p>
    <w:p w:rsidR="00871F80" w:rsidRDefault="00871F80">
      <w:r>
        <w:tab/>
      </w:r>
      <w:r>
        <w:tab/>
      </w:r>
      <w:r>
        <w:tab/>
      </w:r>
      <w:r>
        <w:tab/>
      </w:r>
      <w:r>
        <w:tab/>
      </w:r>
      <w:r>
        <w:tab/>
        <w:t>Date______________________</w:t>
      </w:r>
      <w:proofErr w:type="spellStart"/>
      <w:r>
        <w:t>Pd</w:t>
      </w:r>
      <w:proofErr w:type="spellEnd"/>
      <w:r>
        <w:t>___________</w:t>
      </w:r>
    </w:p>
    <w:p w:rsidR="00871F80" w:rsidRDefault="00871F80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871F80" w:rsidTr="00871F80">
        <w:tc>
          <w:tcPr>
            <w:tcW w:w="9576" w:type="dxa"/>
          </w:tcPr>
          <w:p w:rsidR="00871F80" w:rsidRDefault="00871F80" w:rsidP="00871F80">
            <w:pPr>
              <w:pStyle w:val="ListParagraph"/>
              <w:numPr>
                <w:ilvl w:val="0"/>
                <w:numId w:val="1"/>
              </w:numPr>
            </w:pPr>
            <w:r>
              <w:t xml:space="preserve"> What integer represents 12 feet below sea level</w:t>
            </w:r>
            <w:proofErr w:type="gramStart"/>
            <w:r>
              <w:t>?_</w:t>
            </w:r>
            <w:proofErr w:type="gramEnd"/>
            <w:r>
              <w:t>____</w:t>
            </w:r>
          </w:p>
          <w:p w:rsidR="00871F80" w:rsidRDefault="00871F80" w:rsidP="00871F80">
            <w:pPr>
              <w:pStyle w:val="ListParagraph"/>
              <w:numPr>
                <w:ilvl w:val="0"/>
                <w:numId w:val="1"/>
              </w:numPr>
            </w:pPr>
            <w:r>
              <w:t xml:space="preserve">What is the value of :   </w:t>
            </w:r>
            <w:r w:rsidRPr="00871F80">
              <w:rPr>
                <w:position w:val="-14"/>
              </w:rPr>
              <w:object w:dxaOrig="2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20.25pt" o:ole="">
                  <v:imagedata r:id="rId6" o:title=""/>
                </v:shape>
                <o:OLEObject Type="Embed" ProgID="Equation.DSMT4" ShapeID="_x0000_i1025" DrawAspect="Content" ObjectID="_1470252010" r:id="rId7"/>
              </w:object>
            </w:r>
            <w:r>
              <w:t xml:space="preserve">_____      </w:t>
            </w:r>
            <w:r w:rsidRPr="00871F80">
              <w:rPr>
                <w:position w:val="-14"/>
              </w:rPr>
              <w:object w:dxaOrig="400" w:dyaOrig="400">
                <v:shape id="_x0000_i1026" type="#_x0000_t75" style="width:20.25pt;height:20.25pt" o:ole="">
                  <v:imagedata r:id="rId8" o:title=""/>
                </v:shape>
                <o:OLEObject Type="Embed" ProgID="Equation.DSMT4" ShapeID="_x0000_i1026" DrawAspect="Content" ObjectID="_1470252011" r:id="rId9"/>
              </w:object>
            </w:r>
            <w:r>
              <w:t xml:space="preserve">_____    </w:t>
            </w:r>
            <w:r w:rsidRPr="00871F80">
              <w:rPr>
                <w:position w:val="-14"/>
              </w:rPr>
              <w:object w:dxaOrig="680" w:dyaOrig="400">
                <v:shape id="_x0000_i1027" type="#_x0000_t75" style="width:33.75pt;height:20.25pt" o:ole="">
                  <v:imagedata r:id="rId10" o:title=""/>
                </v:shape>
                <o:OLEObject Type="Embed" ProgID="Equation.DSMT4" ShapeID="_x0000_i1027" DrawAspect="Content" ObjectID="_1470252012" r:id="rId11"/>
              </w:object>
            </w:r>
            <w:r>
              <w:t>_____</w:t>
            </w:r>
          </w:p>
        </w:tc>
      </w:tr>
      <w:tr w:rsidR="00871F80" w:rsidTr="00871F80">
        <w:tc>
          <w:tcPr>
            <w:tcW w:w="9576" w:type="dxa"/>
          </w:tcPr>
          <w:p w:rsidR="00871F80" w:rsidRDefault="00871F80" w:rsidP="00871F80">
            <w:pPr>
              <w:pStyle w:val="ListParagraph"/>
            </w:pPr>
          </w:p>
          <w:p w:rsidR="00871F80" w:rsidRDefault="00871F80" w:rsidP="00871F80">
            <w:pPr>
              <w:pStyle w:val="ListParagraph"/>
              <w:numPr>
                <w:ilvl w:val="0"/>
                <w:numId w:val="1"/>
              </w:numPr>
            </w:pPr>
            <w:r>
              <w:t xml:space="preserve"> What is the value of each letter on the number line?  S=_____     T=_____</w:t>
            </w:r>
          </w:p>
          <w:p w:rsidR="00871F80" w:rsidRDefault="00871F80" w:rsidP="00871F80">
            <w:r>
              <w:rPr>
                <w:noProof/>
              </w:rPr>
              <w:drawing>
                <wp:inline distT="0" distB="0" distL="0" distR="0" wp14:anchorId="450A2EA4" wp14:editId="32AC333A">
                  <wp:extent cx="2114550" cy="4191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4550" cy="419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71F80" w:rsidRDefault="00871F80" w:rsidP="00871F80"/>
          <w:p w:rsidR="00871F80" w:rsidRDefault="00871F80" w:rsidP="00871F80"/>
        </w:tc>
      </w:tr>
      <w:tr w:rsidR="00871F80" w:rsidTr="00871F80">
        <w:tc>
          <w:tcPr>
            <w:tcW w:w="9576" w:type="dxa"/>
          </w:tcPr>
          <w:p w:rsidR="004D39F2" w:rsidRDefault="004D39F2" w:rsidP="00871F80">
            <w:pPr>
              <w:pStyle w:val="ListParagraph"/>
              <w:numPr>
                <w:ilvl w:val="0"/>
                <w:numId w:val="1"/>
              </w:numPr>
            </w:pPr>
            <w:r>
              <w:t>A hot air balloon rises 3 feet per hour for 2 hours.  Write an expression to describe this situation.</w:t>
            </w:r>
          </w:p>
          <w:p w:rsidR="004D39F2" w:rsidRDefault="004D39F2" w:rsidP="004D39F2">
            <w:pPr>
              <w:pStyle w:val="ListParagraph"/>
            </w:pPr>
            <w:r>
              <w:t>_____</w:t>
            </w:r>
            <w:r w:rsidR="00694544">
              <w:t>_________</w:t>
            </w:r>
          </w:p>
          <w:p w:rsidR="004D39F2" w:rsidRDefault="00694544" w:rsidP="004D39F2">
            <w:pPr>
              <w:pStyle w:val="ListParagraph"/>
            </w:pPr>
            <w:r>
              <w:t xml:space="preserve">       </w:t>
            </w:r>
          </w:p>
          <w:p w:rsidR="00871F80" w:rsidRDefault="004D39F2" w:rsidP="004D39F2">
            <w:pPr>
              <w:pStyle w:val="ListParagraph"/>
              <w:numPr>
                <w:ilvl w:val="0"/>
                <w:numId w:val="1"/>
              </w:numPr>
            </w:pPr>
            <w:r>
              <w:t xml:space="preserve"> Pat has $50 in the bank.  She withdraws $20 and spends it.  Write an expression to describe this situation.    _____</w:t>
            </w:r>
            <w:r w:rsidR="00694544">
              <w:t>________</w:t>
            </w:r>
          </w:p>
          <w:p w:rsidR="004D39F2" w:rsidRDefault="004D39F2" w:rsidP="004D39F2"/>
          <w:p w:rsidR="004D39F2" w:rsidRDefault="004D39F2" w:rsidP="004D39F2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694544">
              <w:t>The shark was 25 feet under water.   He goes down another 12 feet.  What is his new depth</w:t>
            </w:r>
            <w:proofErr w:type="gramStart"/>
            <w:r w:rsidR="00694544">
              <w:t>?_</w:t>
            </w:r>
            <w:proofErr w:type="gramEnd"/>
            <w:r w:rsidR="00694544">
              <w:t>____</w:t>
            </w:r>
          </w:p>
          <w:p w:rsidR="00694544" w:rsidRDefault="00694544" w:rsidP="00694544">
            <w:pPr>
              <w:pStyle w:val="ListParagraph"/>
            </w:pPr>
          </w:p>
          <w:p w:rsidR="00694544" w:rsidRDefault="00694544" w:rsidP="00694544">
            <w:pPr>
              <w:pStyle w:val="ListParagraph"/>
              <w:numPr>
                <w:ilvl w:val="0"/>
                <w:numId w:val="1"/>
              </w:numPr>
            </w:pPr>
            <w:r>
              <w:t xml:space="preserve"> The temperature was 23 degrees at sundown.  After midnight, it was -6 degrees.  What is the difference between these two temperatures</w:t>
            </w:r>
            <w:proofErr w:type="gramStart"/>
            <w:r>
              <w:t>?_</w:t>
            </w:r>
            <w:proofErr w:type="gramEnd"/>
            <w:r>
              <w:t>____</w:t>
            </w:r>
          </w:p>
          <w:p w:rsidR="00694544" w:rsidRDefault="00694544" w:rsidP="00694544">
            <w:pPr>
              <w:pStyle w:val="ListParagraph"/>
            </w:pPr>
          </w:p>
          <w:p w:rsidR="00694544" w:rsidRDefault="00694544" w:rsidP="00694544">
            <w:pPr>
              <w:pStyle w:val="ListParagraph"/>
            </w:pPr>
          </w:p>
        </w:tc>
      </w:tr>
      <w:tr w:rsidR="00694544" w:rsidTr="00694544">
        <w:tc>
          <w:tcPr>
            <w:tcW w:w="9576" w:type="dxa"/>
          </w:tcPr>
          <w:p w:rsidR="00694544" w:rsidRDefault="00694544" w:rsidP="00694544">
            <w:r>
              <w:t>What is the value of each expression?</w:t>
            </w:r>
          </w:p>
          <w:p w:rsidR="00694544" w:rsidRDefault="00694544" w:rsidP="00694544"/>
          <w:p w:rsidR="00694544" w:rsidRDefault="00253A50" w:rsidP="00253A50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694544">
              <w:t xml:space="preserve"> 5+4=_____       9.  -12+-3=_____     10.  -6+11=_____     11.  14+-4=_____</w:t>
            </w:r>
          </w:p>
          <w:p w:rsidR="00694544" w:rsidRDefault="00694544" w:rsidP="00694544"/>
          <w:p w:rsidR="00694544" w:rsidRDefault="00924E45" w:rsidP="00694544">
            <w:r>
              <w:t xml:space="preserve">  12.   </w:t>
            </w:r>
            <w:r w:rsidR="00694544">
              <w:t xml:space="preserve">  8-12=_____           13.  -5-(-8</w:t>
            </w:r>
            <w:proofErr w:type="gramStart"/>
            <w:r w:rsidR="00694544">
              <w:t>)=</w:t>
            </w:r>
            <w:proofErr w:type="gramEnd"/>
            <w:r w:rsidR="00694544">
              <w:t>_____     14.  -9-13=_____     15.  6-(-8)=_____</w:t>
            </w:r>
          </w:p>
          <w:p w:rsidR="00694544" w:rsidRDefault="00694544" w:rsidP="00694544"/>
          <w:p w:rsidR="00694544" w:rsidRDefault="00694544" w:rsidP="00694544">
            <w:r>
              <w:t>16.  -3(5</w:t>
            </w:r>
            <w:proofErr w:type="gramStart"/>
            <w:r>
              <w:t>)=</w:t>
            </w:r>
            <w:proofErr w:type="gramEnd"/>
            <w:r>
              <w:t xml:space="preserve">_____        </w:t>
            </w:r>
            <w:r w:rsidR="00253A50">
              <w:t xml:space="preserve">  </w:t>
            </w:r>
            <w:r>
              <w:t xml:space="preserve">17.  </w:t>
            </w:r>
            <w:r w:rsidR="00253A50">
              <w:t>-7(-3</w:t>
            </w:r>
            <w:proofErr w:type="gramStart"/>
            <w:r w:rsidR="00253A50">
              <w:t>)=</w:t>
            </w:r>
            <w:proofErr w:type="gramEnd"/>
            <w:r w:rsidR="00253A50">
              <w:t xml:space="preserve">_____     18.  </w:t>
            </w:r>
            <w:r w:rsidR="00253A50" w:rsidRPr="00253A50">
              <w:rPr>
                <w:position w:val="-10"/>
              </w:rPr>
              <w:object w:dxaOrig="800" w:dyaOrig="320">
                <v:shape id="_x0000_i1028" type="#_x0000_t75" style="width:39.75pt;height:15.75pt" o:ole="">
                  <v:imagedata r:id="rId13" o:title=""/>
                </v:shape>
                <o:OLEObject Type="Embed" ProgID="Equation.DSMT4" ShapeID="_x0000_i1028" DrawAspect="Content" ObjectID="_1470252013" r:id="rId14"/>
              </w:object>
            </w:r>
            <w:r w:rsidR="00253A50">
              <w:t xml:space="preserve">=_____   19.  </w:t>
            </w:r>
            <w:r w:rsidR="00253A50" w:rsidRPr="00253A50">
              <w:rPr>
                <w:position w:val="-24"/>
              </w:rPr>
              <w:object w:dxaOrig="480" w:dyaOrig="620">
                <v:shape id="_x0000_i1029" type="#_x0000_t75" style="width:24pt;height:30.75pt" o:ole="">
                  <v:imagedata r:id="rId15" o:title=""/>
                </v:shape>
                <o:OLEObject Type="Embed" ProgID="Equation.DSMT4" ShapeID="_x0000_i1029" DrawAspect="Content" ObjectID="_1470252014" r:id="rId16"/>
              </w:object>
            </w:r>
            <w:r w:rsidR="00253A50">
              <w:t>=_____</w:t>
            </w:r>
          </w:p>
        </w:tc>
      </w:tr>
      <w:tr w:rsidR="00924E45" w:rsidTr="00924E45">
        <w:tc>
          <w:tcPr>
            <w:tcW w:w="9576" w:type="dxa"/>
          </w:tcPr>
          <w:p w:rsidR="00924E45" w:rsidRDefault="00924E45">
            <w:r>
              <w:t>What is the value of each expression if x=-2  and  z=4</w:t>
            </w:r>
          </w:p>
          <w:p w:rsidR="00924E45" w:rsidRDefault="00924E45"/>
          <w:p w:rsidR="00924E45" w:rsidRDefault="00924E45">
            <w:r>
              <w:t xml:space="preserve">20.  </w:t>
            </w:r>
            <w:r w:rsidRPr="00924E45">
              <w:rPr>
                <w:position w:val="-6"/>
              </w:rPr>
              <w:object w:dxaOrig="300" w:dyaOrig="220">
                <v:shape id="_x0000_i1030" type="#_x0000_t75" style="width:15pt;height:11.25pt" o:ole="">
                  <v:imagedata r:id="rId17" o:title=""/>
                </v:shape>
                <o:OLEObject Type="Embed" ProgID="Equation.DSMT4" ShapeID="_x0000_i1030" DrawAspect="Content" ObjectID="_1470252015" r:id="rId18"/>
              </w:object>
            </w:r>
            <w:r>
              <w:t xml:space="preserve">_____     21.  </w:t>
            </w:r>
            <w:r w:rsidRPr="00924E45">
              <w:rPr>
                <w:position w:val="-6"/>
              </w:rPr>
              <w:object w:dxaOrig="660" w:dyaOrig="279">
                <v:shape id="_x0000_i1031" type="#_x0000_t75" style="width:33pt;height:14.25pt" o:ole="">
                  <v:imagedata r:id="rId19" o:title=""/>
                </v:shape>
                <o:OLEObject Type="Embed" ProgID="Equation.DSMT4" ShapeID="_x0000_i1031" DrawAspect="Content" ObjectID="_1470252016" r:id="rId20"/>
              </w:object>
            </w:r>
            <w:r>
              <w:t xml:space="preserve">_____     22.  </w:t>
            </w:r>
            <w:r w:rsidRPr="00924E45">
              <w:rPr>
                <w:position w:val="-24"/>
              </w:rPr>
              <w:object w:dxaOrig="320" w:dyaOrig="620">
                <v:shape id="_x0000_i1032" type="#_x0000_t75" style="width:15.75pt;height:30.75pt" o:ole="">
                  <v:imagedata r:id="rId21" o:title=""/>
                </v:shape>
                <o:OLEObject Type="Embed" ProgID="Equation.DSMT4" ShapeID="_x0000_i1032" DrawAspect="Content" ObjectID="_1470252017" r:id="rId22"/>
              </w:object>
            </w:r>
            <w:r>
              <w:t xml:space="preserve">_____     23.  </w:t>
            </w:r>
            <w:r w:rsidR="00D011C5" w:rsidRPr="00D011C5">
              <w:rPr>
                <w:position w:val="-6"/>
              </w:rPr>
              <w:object w:dxaOrig="520" w:dyaOrig="220">
                <v:shape id="_x0000_i1033" type="#_x0000_t75" style="width:26.25pt;height:11.25pt" o:ole="">
                  <v:imagedata r:id="rId23" o:title=""/>
                </v:shape>
                <o:OLEObject Type="Embed" ProgID="Equation.DSMT4" ShapeID="_x0000_i1033" DrawAspect="Content" ObjectID="_1470252018" r:id="rId24"/>
              </w:object>
            </w:r>
            <w:r w:rsidR="00D011C5">
              <w:t>_____</w:t>
            </w:r>
            <w:bookmarkStart w:id="0" w:name="_GoBack"/>
            <w:bookmarkEnd w:id="0"/>
          </w:p>
          <w:p w:rsidR="00924E45" w:rsidRDefault="00924E45"/>
          <w:p w:rsidR="00924E45" w:rsidRDefault="00924E45"/>
          <w:p w:rsidR="00924E45" w:rsidRDefault="00924E45"/>
          <w:p w:rsidR="00924E45" w:rsidRDefault="00924E45"/>
        </w:tc>
      </w:tr>
    </w:tbl>
    <w:p w:rsidR="00871F80" w:rsidRDefault="00871F80"/>
    <w:sectPr w:rsidR="00871F8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DD113AC"/>
    <w:multiLevelType w:val="hybridMultilevel"/>
    <w:tmpl w:val="26F287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1F80"/>
    <w:rsid w:val="00253A50"/>
    <w:rsid w:val="0028014D"/>
    <w:rsid w:val="004D39F2"/>
    <w:rsid w:val="00694544"/>
    <w:rsid w:val="0076259F"/>
    <w:rsid w:val="00871F80"/>
    <w:rsid w:val="00924E45"/>
    <w:rsid w:val="00D011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71F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71F8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71F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1F8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71F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71F8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71F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1F8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</Pages>
  <Words>215</Words>
  <Characters>123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4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ey Keel</dc:creator>
  <cp:lastModifiedBy>Kelley Keel</cp:lastModifiedBy>
  <cp:revision>2</cp:revision>
  <dcterms:created xsi:type="dcterms:W3CDTF">2014-08-23T01:52:00Z</dcterms:created>
  <dcterms:modified xsi:type="dcterms:W3CDTF">2014-08-23T0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